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4AA0" w:rsidRPr="007D7DAC" w:rsidRDefault="00544AA0" w:rsidP="00544AA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="00B124E9">
        <w:rPr>
          <w:b/>
          <w:color w:val="0000CC"/>
          <w:sz w:val="28"/>
        </w:rPr>
        <w:t xml:space="preserve"> 2.</w:t>
      </w:r>
      <w:r w:rsidR="001938D6">
        <w:rPr>
          <w:b/>
          <w:color w:val="0000CC"/>
          <w:sz w:val="28"/>
        </w:rPr>
        <w:t>3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544AA0" w:rsidRDefault="00544AA0" w:rsidP="00544AA0"/>
    <w:p w:rsidR="00D23FA5" w:rsidRDefault="00D23FA5" w:rsidP="00FA56FD">
      <w:pPr>
        <w:spacing w:line="360" w:lineRule="auto"/>
      </w:pPr>
      <w:r>
        <w:t>Evaluate the integrals</w:t>
      </w:r>
    </w:p>
    <w:p w:rsidR="00A712EB" w:rsidRDefault="00A712EB" w:rsidP="00FA56FD">
      <w:pPr>
        <w:spacing w:line="360" w:lineRule="auto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3587"/>
      </w:tblGrid>
      <w:tr w:rsidR="00320BBF" w:rsidTr="00320BBF">
        <w:tc>
          <w:tcPr>
            <w:tcW w:w="5040" w:type="dxa"/>
          </w:tcPr>
          <w:p w:rsidR="00320BBF" w:rsidRDefault="00A712EB" w:rsidP="00A712EB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A712EB">
              <w:rPr>
                <w:rFonts w:eastAsiaTheme="minorHAnsi"/>
                <w:position w:val="-40"/>
                <w:szCs w:val="22"/>
              </w:rPr>
              <w:object w:dxaOrig="160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80.25pt;height:48pt" o:ole="">
                  <v:imagedata r:id="rId8" o:title=""/>
                </v:shape>
                <o:OLEObject Type="Embed" ProgID="Equation.DSMT4" ShapeID="_x0000_i1053" DrawAspect="Content" ObjectID="_1568094658" r:id="rId9"/>
              </w:object>
            </w:r>
          </w:p>
          <w:p w:rsidR="00320BBF" w:rsidRDefault="00A712EB" w:rsidP="00A712EB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4251D0">
              <w:rPr>
                <w:rFonts w:eastAsiaTheme="minorHAnsi"/>
                <w:position w:val="-38"/>
                <w:szCs w:val="22"/>
              </w:rPr>
              <w:object w:dxaOrig="1380" w:dyaOrig="840">
                <v:shape id="_x0000_i1055" type="#_x0000_t75" style="width:69pt;height:42pt" o:ole="">
                  <v:imagedata r:id="rId10" o:title=""/>
                </v:shape>
                <o:OLEObject Type="Embed" ProgID="Equation.DSMT4" ShapeID="_x0000_i1055" DrawAspect="Content" ObjectID="_1568094659" r:id="rId11"/>
              </w:object>
            </w:r>
          </w:p>
          <w:p w:rsidR="00320BBF" w:rsidRPr="00320BBF" w:rsidRDefault="00A712EB" w:rsidP="00A712EB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4251D0">
              <w:rPr>
                <w:rFonts w:eastAsiaTheme="minorHAnsi"/>
                <w:position w:val="-38"/>
                <w:szCs w:val="22"/>
              </w:rPr>
              <w:object w:dxaOrig="1380" w:dyaOrig="840">
                <v:shape id="_x0000_i1057" type="#_x0000_t75" style="width:69pt;height:42pt" o:ole="">
                  <v:imagedata r:id="rId12" o:title=""/>
                </v:shape>
                <o:OLEObject Type="Embed" ProgID="Equation.DSMT4" ShapeID="_x0000_i1057" DrawAspect="Content" ObjectID="_1568094660" r:id="rId13"/>
              </w:object>
            </w:r>
          </w:p>
          <w:p w:rsidR="00320BBF" w:rsidRPr="00320BBF" w:rsidRDefault="00A712EB" w:rsidP="00A712EB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612E0A">
              <w:rPr>
                <w:rFonts w:eastAsiaTheme="minorHAnsi"/>
                <w:position w:val="-38"/>
                <w:szCs w:val="22"/>
              </w:rPr>
              <w:object w:dxaOrig="1260" w:dyaOrig="940">
                <v:shape id="_x0000_i1059" type="#_x0000_t75" style="width:63pt;height:47.25pt" o:ole="">
                  <v:imagedata r:id="rId14" o:title=""/>
                </v:shape>
                <o:OLEObject Type="Embed" ProgID="Equation.DSMT4" ShapeID="_x0000_i1059" DrawAspect="Content" ObjectID="_1568094661" r:id="rId15"/>
              </w:object>
            </w:r>
          </w:p>
          <w:p w:rsidR="00A712EB" w:rsidRPr="00A712EB" w:rsidRDefault="00A712EB" w:rsidP="00A712EB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8118C5">
              <w:rPr>
                <w:rFonts w:eastAsiaTheme="minorHAnsi"/>
                <w:position w:val="-38"/>
                <w:szCs w:val="22"/>
              </w:rPr>
              <w:object w:dxaOrig="2180" w:dyaOrig="840">
                <v:shape id="_x0000_i1064" type="#_x0000_t75" style="width:108.75pt;height:42pt" o:ole="">
                  <v:imagedata r:id="rId16" o:title=""/>
                </v:shape>
                <o:OLEObject Type="Embed" ProgID="Equation.DSMT4" ShapeID="_x0000_i1064" DrawAspect="Content" ObjectID="_1568094662" r:id="rId17"/>
              </w:object>
            </w:r>
          </w:p>
        </w:tc>
        <w:tc>
          <w:tcPr>
            <w:tcW w:w="3587" w:type="dxa"/>
          </w:tcPr>
          <w:p w:rsidR="00A712EB" w:rsidRDefault="00320BBF" w:rsidP="00E64259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40" w:hanging="540"/>
            </w:pPr>
            <w:r>
              <w:t xml:space="preserve"> </w:t>
            </w:r>
            <w:r w:rsidR="00A712EB" w:rsidRPr="003D1EDA">
              <w:rPr>
                <w:rFonts w:eastAsiaTheme="minorHAnsi"/>
                <w:position w:val="-58"/>
                <w:szCs w:val="22"/>
              </w:rPr>
              <w:object w:dxaOrig="2160" w:dyaOrig="1180">
                <v:shape id="_x0000_i1062" type="#_x0000_t75" style="width:108pt;height:59.25pt" o:ole="">
                  <v:imagedata r:id="rId18" o:title=""/>
                </v:shape>
                <o:OLEObject Type="Embed" ProgID="Equation.DSMT4" ShapeID="_x0000_i1062" DrawAspect="Content" ObjectID="_1568094663" r:id="rId19"/>
              </w:object>
            </w:r>
          </w:p>
          <w:bookmarkStart w:id="0" w:name="_GoBack"/>
          <w:p w:rsidR="00320BBF" w:rsidRDefault="00A712EB" w:rsidP="00E64259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40" w:hanging="540"/>
            </w:pPr>
            <w:r w:rsidRPr="00A712EB">
              <w:rPr>
                <w:rFonts w:eastAsiaTheme="minorHAnsi"/>
                <w:position w:val="-38"/>
                <w:szCs w:val="22"/>
              </w:rPr>
              <w:object w:dxaOrig="1840" w:dyaOrig="980">
                <v:shape id="_x0000_i1072" type="#_x0000_t75" style="width:91.5pt;height:49.5pt" o:ole="">
                  <v:imagedata r:id="rId20" o:title=""/>
                </v:shape>
                <o:OLEObject Type="Embed" ProgID="Equation.DSMT4" ShapeID="_x0000_i1072" DrawAspect="Content" ObjectID="_1568094664" r:id="rId21"/>
              </w:object>
            </w:r>
            <w:bookmarkEnd w:id="0"/>
            <w:r w:rsidR="00320BBF">
              <w:t xml:space="preserve"> </w:t>
            </w:r>
          </w:p>
          <w:p w:rsidR="00320BBF" w:rsidRDefault="00A712EB" w:rsidP="00A712EB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40" w:hanging="540"/>
            </w:pPr>
            <w:r w:rsidRPr="00A712EB">
              <w:rPr>
                <w:rFonts w:eastAsiaTheme="minorHAnsi"/>
                <w:position w:val="-34"/>
                <w:szCs w:val="22"/>
              </w:rPr>
              <w:object w:dxaOrig="1660" w:dyaOrig="1040">
                <v:shape id="_x0000_i1070" type="#_x0000_t75" style="width:83.25pt;height:51.75pt" o:ole="">
                  <v:imagedata r:id="rId22" o:title=""/>
                </v:shape>
                <o:OLEObject Type="Embed" ProgID="Equation.DSMT4" ShapeID="_x0000_i1070" DrawAspect="Content" ObjectID="_1568094665" r:id="rId23"/>
              </w:object>
            </w:r>
          </w:p>
          <w:p w:rsidR="00320BBF" w:rsidRPr="00320BBF" w:rsidRDefault="00A712EB" w:rsidP="00A712EB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40" w:hanging="540"/>
            </w:pPr>
            <w:r w:rsidRPr="00A712EB">
              <w:rPr>
                <w:rFonts w:eastAsiaTheme="minorHAnsi"/>
                <w:position w:val="-38"/>
                <w:szCs w:val="22"/>
              </w:rPr>
              <w:object w:dxaOrig="1740" w:dyaOrig="940">
                <v:shape id="_x0000_i1068" type="#_x0000_t75" style="width:87pt;height:47.25pt" o:ole="">
                  <v:imagedata r:id="rId24" o:title=""/>
                </v:shape>
                <o:OLEObject Type="Embed" ProgID="Equation.DSMT4" ShapeID="_x0000_i1068" DrawAspect="Content" ObjectID="_1568094666" r:id="rId25"/>
              </w:object>
            </w:r>
          </w:p>
          <w:p w:rsidR="00320BBF" w:rsidRPr="00857E02" w:rsidRDefault="00A712EB" w:rsidP="00A712EB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40" w:hanging="540"/>
            </w:pPr>
            <w:r w:rsidRPr="00405590">
              <w:rPr>
                <w:rFonts w:eastAsiaTheme="minorHAnsi"/>
                <w:position w:val="-58"/>
                <w:szCs w:val="22"/>
              </w:rPr>
              <w:object w:dxaOrig="1780" w:dyaOrig="1040">
                <v:shape id="_x0000_i1066" type="#_x0000_t75" style="width:88.5pt;height:51.75pt" o:ole="">
                  <v:imagedata r:id="rId26" o:title=""/>
                </v:shape>
                <o:OLEObject Type="Embed" ProgID="Equation.DSMT4" ShapeID="_x0000_i1066" DrawAspect="Content" ObjectID="_1568094667" r:id="rId27"/>
              </w:object>
            </w:r>
          </w:p>
        </w:tc>
      </w:tr>
    </w:tbl>
    <w:p w:rsidR="0021621E" w:rsidRDefault="0021621E"/>
    <w:sectPr w:rsidR="0021621E" w:rsidSect="00D463AE">
      <w:footerReference w:type="default" r:id="rId28"/>
      <w:pgSz w:w="12240" w:h="15840" w:code="1"/>
      <w:pgMar w:top="720" w:right="864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0817" w:rsidRDefault="00E70817" w:rsidP="00565BA2">
      <w:pPr>
        <w:spacing w:line="240" w:lineRule="auto"/>
      </w:pPr>
      <w:r>
        <w:separator/>
      </w:r>
    </w:p>
  </w:endnote>
  <w:endnote w:type="continuationSeparator" w:id="0">
    <w:p w:rsidR="00E70817" w:rsidRDefault="00E70817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712E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0817" w:rsidRDefault="00E70817" w:rsidP="00565BA2">
      <w:pPr>
        <w:spacing w:line="240" w:lineRule="auto"/>
      </w:pPr>
      <w:r>
        <w:separator/>
      </w:r>
    </w:p>
  </w:footnote>
  <w:footnote w:type="continuationSeparator" w:id="0">
    <w:p w:rsidR="00E70817" w:rsidRDefault="00E70817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F79"/>
    <w:rsid w:val="00100CD2"/>
    <w:rsid w:val="00103638"/>
    <w:rsid w:val="00104604"/>
    <w:rsid w:val="00104B13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8D6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0BBF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6208"/>
    <w:rsid w:val="003869E2"/>
    <w:rsid w:val="00390608"/>
    <w:rsid w:val="0039093C"/>
    <w:rsid w:val="00390DCA"/>
    <w:rsid w:val="00391159"/>
    <w:rsid w:val="00391388"/>
    <w:rsid w:val="00391969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A6E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4AA0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4E59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F6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C24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3037"/>
    <w:rsid w:val="00863B31"/>
    <w:rsid w:val="00863BDF"/>
    <w:rsid w:val="0087090C"/>
    <w:rsid w:val="00870A62"/>
    <w:rsid w:val="00872AFE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509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4E1"/>
    <w:rsid w:val="009F17CB"/>
    <w:rsid w:val="009F1C16"/>
    <w:rsid w:val="009F3AE5"/>
    <w:rsid w:val="009F440F"/>
    <w:rsid w:val="009F6352"/>
    <w:rsid w:val="00A00838"/>
    <w:rsid w:val="00A01602"/>
    <w:rsid w:val="00A03196"/>
    <w:rsid w:val="00A05248"/>
    <w:rsid w:val="00A05F6B"/>
    <w:rsid w:val="00A070FE"/>
    <w:rsid w:val="00A07ABA"/>
    <w:rsid w:val="00A114CE"/>
    <w:rsid w:val="00A11B01"/>
    <w:rsid w:val="00A11D4F"/>
    <w:rsid w:val="00A12109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2EB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3CE7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24E9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2EE1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0817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EDB9AE-4166-4C8F-8903-2AAF93B1B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3</TotalTime>
  <Pages>1</Pages>
  <Words>51</Words>
  <Characters>29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1326</cp:revision>
  <cp:lastPrinted>2015-10-24T14:37:00Z</cp:lastPrinted>
  <dcterms:created xsi:type="dcterms:W3CDTF">2015-10-14T16:25:00Z</dcterms:created>
  <dcterms:modified xsi:type="dcterms:W3CDTF">2017-09-28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